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09" r:id="rId1"/>
  </p:sldMasterIdLst>
  <p:notesMasterIdLst>
    <p:notesMasterId r:id="rId21"/>
  </p:notesMasterIdLst>
  <p:sldIdLst>
    <p:sldId id="346" r:id="rId2"/>
    <p:sldId id="449" r:id="rId3"/>
    <p:sldId id="443" r:id="rId4"/>
    <p:sldId id="442" r:id="rId5"/>
    <p:sldId id="450" r:id="rId6"/>
    <p:sldId id="279" r:id="rId7"/>
    <p:sldId id="335" r:id="rId8"/>
    <p:sldId id="444" r:id="rId9"/>
    <p:sldId id="340" r:id="rId10"/>
    <p:sldId id="445" r:id="rId11"/>
    <p:sldId id="446" r:id="rId12"/>
    <p:sldId id="447" r:id="rId13"/>
    <p:sldId id="448" r:id="rId14"/>
    <p:sldId id="329" r:id="rId15"/>
    <p:sldId id="451" r:id="rId16"/>
    <p:sldId id="311" r:id="rId17"/>
    <p:sldId id="312" r:id="rId18"/>
    <p:sldId id="310" r:id="rId19"/>
    <p:sldId id="432" r:id="rId20"/>
  </p:sldIdLst>
  <p:sldSz cx="9144000" cy="5143500" type="screen16x9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3">
          <p15:clr>
            <a:srgbClr val="A4A3A4"/>
          </p15:clr>
        </p15:guide>
        <p15:guide id="2" pos="29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000099"/>
    <a:srgbClr val="0066FF"/>
    <a:srgbClr val="3399FF"/>
    <a:srgbClr val="FFFF99"/>
    <a:srgbClr val="00FF00"/>
    <a:srgbClr val="99FF66"/>
    <a:srgbClr val="FFFF0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98" d="100"/>
          <a:sy n="98" d="100"/>
        </p:scale>
        <p:origin x="389" y="77"/>
      </p:cViewPr>
      <p:guideLst>
        <p:guide orient="horz" pos="1623"/>
        <p:guide pos="292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B8029A8-4670-4596-975E-F3446B256C9C}" type="datetimeFigureOut">
              <a:rPr lang="en-US"/>
              <a:pPr>
                <a:defRPr/>
              </a:pPr>
              <a:t>2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noProof="1">
                <a:latin typeface="Arial" pitchFamily="34" charset="0"/>
              </a:defRPr>
            </a:lvl1pPr>
          </a:lstStyle>
          <a:p>
            <a:fld id="{F37A3DAA-F184-4FF8-BBDD-322E9965FE58}" type="slidenum">
              <a:rPr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4666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CA559D-941E-4549-95B0-1231322DEC5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6719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4588B-91ED-436A-B6DE-AFF43D46F0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0C8DD5-7111-41F8-897F-9C3CD6ABBC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36427C-3982-4519-960F-89B5E7A89F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949C22-69AB-469C-824E-146AAB316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8ACD6B-4FA1-4B82-8820-C45EF082B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A4DF1-6520-4B6D-A013-302852246635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461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59296E-48AD-46DA-A794-D0734A984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BF6FA-AD4B-44AD-A042-FB2522A47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2E82B-A79C-436E-B5B8-98DAF6EFE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B8879-542A-4CF0-A323-740258B1E931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983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59296E-48AD-46DA-A794-D0734A984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BF6FA-AD4B-44AD-A042-FB2522A47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2E82B-A79C-436E-B5B8-98DAF6EFE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B8879-542A-4CF0-A323-740258B1E931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5260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5112B-3BA6-45EF-AAC3-E5208831AA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9F0794-60BF-409B-AD88-DC460260FA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6265CD-3029-4A6C-A43E-38A1B4D61F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0890C0-12EA-428F-9CB1-9E6EEFD2FF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ABAEEA-035B-49AB-B561-7367432D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6FA5D-89A6-450E-94C5-46C1C556C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95D1-D747-461D-9D33-AD1C9CD9ADC6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760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7EB86-AC40-428C-B8EE-31DFFD73D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9FD63C-BB74-4FDC-AE8D-E3414175C3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0CEA04-A115-47DA-BDE4-792BDB81FA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A56B28-7379-4445-BC79-D1ACD32CE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93F350-89C0-40E2-8811-9A127F291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51D5C2-6989-496B-A720-04AD7FC28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4E308-0ACB-4F3A-8709-1C2BB2A462F9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9678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D0D66-38E8-4B85-BAF0-3F54C47DF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734278-9407-4605-B1F9-C848B1A2E3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AE1B81-F2D1-448D-9E7D-8CBCBD150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5C1732-1CE4-43A7-8F4E-B2CC56492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573AD2-5DF0-424C-97B3-520D8C296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1F4AF-74FF-47D4-BE32-579DC6E98BC0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5914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48FAA92-FF82-437D-8FD6-5FC0366443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3479EF1-9CCF-444A-A341-E602E4C773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F90166-01EA-4BD2-92F7-D88A36C32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D44CF0-1015-45E5-9C1C-250809846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0E97DA-1562-49B8-B5B0-0DB1B3933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F88B-E5B7-47E3-945D-789407FB2C55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018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6"/>
          <p:cNvPicPr>
            <a:picLocks noChangeAspect="1"/>
          </p:cNvPicPr>
          <p:nvPr userDrawn="1"/>
        </p:nvPicPr>
        <p:blipFill>
          <a:blip r:embed="rId2"/>
          <a:srcRect b="15838"/>
          <a:stretch>
            <a:fillRect/>
          </a:stretch>
        </p:blipFill>
        <p:spPr>
          <a:xfrm>
            <a:off x="0" y="1"/>
            <a:ext cx="9163050" cy="5149691"/>
          </a:xfrm>
          <a:prstGeom prst="rect">
            <a:avLst/>
          </a:prstGeom>
        </p:spPr>
      </p:pic>
      <p:sp>
        <p:nvSpPr>
          <p:cNvPr id="12" name="圆角矩形 11"/>
          <p:cNvSpPr/>
          <p:nvPr userDrawn="1"/>
        </p:nvSpPr>
        <p:spPr>
          <a:xfrm>
            <a:off x="728187" y="562451"/>
            <a:ext cx="8125301" cy="439197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 descr="33"/>
          <p:cNvPicPr>
            <a:picLocks noChangeAspect="1"/>
          </p:cNvPicPr>
          <p:nvPr userDrawn="1"/>
        </p:nvPicPr>
        <p:blipFill>
          <a:blip r:embed="rId3"/>
          <a:srcRect l="55685" b="7835"/>
          <a:stretch>
            <a:fillRect/>
          </a:stretch>
        </p:blipFill>
        <p:spPr>
          <a:xfrm>
            <a:off x="4770120" y="0"/>
            <a:ext cx="4392930" cy="5139214"/>
          </a:xfrm>
          <a:prstGeom prst="rect">
            <a:avLst/>
          </a:prstGeom>
        </p:spPr>
      </p:pic>
      <p:pic>
        <p:nvPicPr>
          <p:cNvPr id="9" name="图片 8" descr="9"/>
          <p:cNvPicPr>
            <a:picLocks noChangeAspect="1"/>
          </p:cNvPicPr>
          <p:nvPr userDrawn="1"/>
        </p:nvPicPr>
        <p:blipFill>
          <a:blip r:embed="rId4"/>
          <a:srcRect l="47440" t="53654" r="35602"/>
          <a:stretch>
            <a:fillRect/>
          </a:stretch>
        </p:blipFill>
        <p:spPr>
          <a:xfrm flipH="1">
            <a:off x="0" y="3172778"/>
            <a:ext cx="1279208" cy="1966436"/>
          </a:xfrm>
          <a:prstGeom prst="rect">
            <a:avLst/>
          </a:prstGeom>
        </p:spPr>
      </p:pic>
      <p:pic>
        <p:nvPicPr>
          <p:cNvPr id="11" name="图片 10" descr="66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 flipH="1">
            <a:off x="1039654" y="3170873"/>
            <a:ext cx="1126331" cy="1968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792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2C010-6563-43C3-892C-2FC4F77F8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CB302F-C07F-4525-BF8A-E0B3BE7D15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B03DAE-5792-414F-BB12-8282AB994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402A03-E111-43EC-ADAB-E3FF21E60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8ECD9D-EDC9-4D52-AFAB-9CFABC1CC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F5891-A19F-48E3-B1C7-1C41DF8C64D8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22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FD53D-8FF8-40AC-AB8D-D18EA4360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CB086D-C362-4F76-A156-4916CEB6A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2436EF-35E0-4AEE-84A9-106351ADD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379F39-3667-4162-B9B6-0E8A29942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804B53-45D4-46A9-9B89-55181644F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87D0C-79F2-42A1-A777-B8C76F758BB1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812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AD2F4D-4D29-4357-ABFE-BDF71802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7819F3-28C9-4E1B-822D-D56E422E9A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74E30A-7F84-4374-89B4-43397F408E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EBF061-69BB-48BF-A1F5-81BDA65B24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FBC4C7-0806-4AAB-813C-B992E5DEC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A4D747-4044-4F04-B9AD-9FBBCBCDD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CD0E3-1762-4387-8436-BE61158EAC54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6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0A9776-9961-4F76-93D6-BEBEFDC67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307DB1-E74B-46C6-856B-DA32680EAE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FC0B5F-DE22-4712-9110-AE5DC98FCD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3FF6AE8-AA80-43C0-8AF5-2103E02BE3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2400781-6C59-4811-9FB6-C8B76A1E170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46AE3E-E65A-4565-9677-AD99EB2C4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FAB7CBD-6E12-47FC-B5AF-862AD08EE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4626FD8-9401-4EAD-911C-0517ED73C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34422-A1C3-4F3D-AAA2-DEFB66D21544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167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54737-BF17-4749-A57C-AA0375593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A2E1298-B375-4473-98E1-07D467044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5090A6-2545-4537-ACA2-E9A751FD6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164403-27A0-4924-BA3C-07A450E1C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091B0-BCB9-47DF-BCA1-1BB1F9055316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195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59296E-48AD-46DA-A794-D0734A984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BF6FA-AD4B-44AD-A042-FB2522A47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2E82B-A79C-436E-B5B8-98DAF6EFE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B8879-542A-4CF0-A323-740258B1E931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3751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59296E-48AD-46DA-A794-D0734A984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BF6FA-AD4B-44AD-A042-FB2522A47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2E82B-A79C-436E-B5B8-98DAF6EFE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B8879-542A-4CF0-A323-740258B1E931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281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59296E-48AD-46DA-A794-D0734A984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BF6FA-AD4B-44AD-A042-FB2522A47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2E82B-A79C-436E-B5B8-98DAF6EFE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B8879-542A-4CF0-A323-740258B1E931}" type="slidenum">
              <a:rPr lang="en-US" altLang="en-US" smtClean="0"/>
              <a:pPr/>
              <a:t>‹#›</a:t>
            </a:fld>
            <a:endParaRPr lang="en-US" altLang="en-US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72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C41AE4-C148-47F8-B301-11AE74B2E1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0D3A16-A197-464F-ABEC-90DBED9010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D5F58B-2DA2-4826-A888-8C11F11586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3D4418-286B-4374-B55D-3375103F01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8C96C1-6F00-4223-9F7D-74E4091479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93667-AD5C-41AC-ABE8-5731FADFDF1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423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25" r:id="rId8"/>
    <p:sldLayoutId id="2147483924" r:id="rId9"/>
    <p:sldLayoutId id="2147483923" r:id="rId10"/>
    <p:sldLayoutId id="2147483921" r:id="rId11"/>
    <p:sldLayoutId id="2147483917" r:id="rId12"/>
    <p:sldLayoutId id="2147483918" r:id="rId13"/>
    <p:sldLayoutId id="2147483919" r:id="rId14"/>
    <p:sldLayoutId id="2147483920" r:id="rId15"/>
    <p:sldLayoutId id="2147483922" r:id="rId1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6.png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A36E56-3C94-4921-9C46-E233188EC5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-34250"/>
            <a:ext cx="9009509" cy="5075357"/>
          </a:xfrm>
          <a:prstGeom prst="rect">
            <a:avLst/>
          </a:prstGeom>
        </p:spPr>
      </p:pic>
      <p:sp>
        <p:nvSpPr>
          <p:cNvPr id="7170" name="Date Placeholder 5"/>
          <p:cNvSpPr>
            <a:spLocks noGrp="1" noChangeArrowheads="1"/>
          </p:cNvSpPr>
          <p:nvPr>
            <p:ph type="dt" sz="half" idx="10"/>
          </p:nvPr>
        </p:nvSpPr>
        <p:spPr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12798A59-1CFB-42AF-8B49-2CD96A12C626}" type="datetime1">
              <a:rPr lang="vi-VN" altLang="en-US" smtClean="0">
                <a:solidFill>
                  <a:srgbClr val="FFFFFF"/>
                </a:solidFill>
                <a:latin typeface="Palatino Linotype" pitchFamily="18" charset="0"/>
              </a:rPr>
              <a:pPr/>
              <a:t>19/02/2022</a:t>
            </a:fld>
            <a:endParaRPr lang="vi-VN" altLang="en-US">
              <a:solidFill>
                <a:srgbClr val="FFFFFF"/>
              </a:solidFill>
              <a:latin typeface="Palatino Linotype" pitchFamily="18" charset="0"/>
            </a:endParaRPr>
          </a:p>
        </p:txBody>
      </p:sp>
      <p:sp>
        <p:nvSpPr>
          <p:cNvPr id="7172" name="Slide Number Placeholder 7"/>
          <p:cNvSpPr>
            <a:spLocks noGrp="1" noChangeArrowheads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EAB5185-FDD8-469D-9D85-3886C7139B1C}" type="slidenum">
              <a:rPr altLang="en-US"/>
              <a:pPr/>
              <a:t>1</a:t>
            </a:fld>
            <a:endParaRPr lang="en-US" altLang="en-US"/>
          </a:p>
        </p:txBody>
      </p:sp>
      <p:sp>
        <p:nvSpPr>
          <p:cNvPr id="7174" name="TextBox 4"/>
          <p:cNvSpPr txBox="1">
            <a:spLocks noChangeArrowheads="1"/>
          </p:cNvSpPr>
          <p:nvPr/>
        </p:nvSpPr>
        <p:spPr bwMode="auto">
          <a:xfrm>
            <a:off x="1357290" y="714362"/>
            <a:ext cx="61293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4800" b="1">
                <a:solidFill>
                  <a:srgbClr val="000000"/>
                </a:solidFill>
                <a:latin typeface="Times New Roman" pitchFamily="18" charset="0"/>
              </a:rPr>
              <a:t>MÔN TO</a:t>
            </a:r>
            <a:r>
              <a:rPr lang="en-US" altLang="en-US" sz="4800" b="1">
                <a:solidFill>
                  <a:srgbClr val="000000"/>
                </a:solidFill>
                <a:latin typeface="Palatino Linotype" pitchFamily="18" charset="0"/>
              </a:rPr>
              <a:t>Á</a:t>
            </a:r>
            <a:r>
              <a:rPr lang="en-US" altLang="en-US" sz="4800" b="1">
                <a:solidFill>
                  <a:srgbClr val="000000"/>
                </a:solidFill>
                <a:latin typeface="Times New Roman" pitchFamily="18" charset="0"/>
              </a:rPr>
              <a:t>N- LỚP 4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77813" y="1737122"/>
            <a:ext cx="8839200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Tiết 1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10</a:t>
            </a: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LUYỆN TẬP CHUNG</a:t>
            </a:r>
          </a:p>
          <a:p>
            <a:pPr algn="ctr">
              <a:spcBef>
                <a:spcPct val="50000"/>
              </a:spcBef>
            </a:pP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(SGK L</a:t>
            </a: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ớp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 4 – T</a:t>
            </a: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 123)</a:t>
            </a:r>
            <a:endParaRPr lang="en-US" altLang="en-US" sz="3000" b="1">
              <a:solidFill>
                <a:srgbClr val="FF0000"/>
              </a:solidFill>
              <a:latin typeface="Times New Roman" pitchFamily="18" charset="0"/>
              <a:ea typeface="SimSun" pitchFamily="2" charset="-122"/>
            </a:endParaRPr>
          </a:p>
        </p:txBody>
      </p:sp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357158" y="357172"/>
            <a:ext cx="76957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Viết các phân số theo thứ tự từ bé đến lớn:</a:t>
            </a:r>
          </a:p>
        </p:txBody>
      </p:sp>
      <p:graphicFrame>
        <p:nvGraphicFramePr>
          <p:cNvPr id="10259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52831"/>
              </p:ext>
            </p:extLst>
          </p:nvPr>
        </p:nvGraphicFramePr>
        <p:xfrm>
          <a:off x="323166" y="1004552"/>
          <a:ext cx="18383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66" y="1004552"/>
                        <a:ext cx="183832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5"/>
          <p:cNvGraphicFramePr>
            <a:graphicFrameLocks noChangeAspect="1"/>
          </p:cNvGraphicFramePr>
          <p:nvPr/>
        </p:nvGraphicFramePr>
        <p:xfrm>
          <a:off x="428596" y="2500312"/>
          <a:ext cx="22479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500312"/>
                        <a:ext cx="22479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5"/>
          <p:cNvGraphicFramePr>
            <a:graphicFrameLocks noChangeAspect="1"/>
          </p:cNvGraphicFramePr>
          <p:nvPr/>
        </p:nvGraphicFramePr>
        <p:xfrm>
          <a:off x="4268788" y="2428875"/>
          <a:ext cx="15668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2428875"/>
                        <a:ext cx="1566862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5"/>
          <p:cNvGraphicFramePr>
            <a:graphicFrameLocks noChangeAspect="1"/>
          </p:cNvGraphicFramePr>
          <p:nvPr/>
        </p:nvGraphicFramePr>
        <p:xfrm>
          <a:off x="5857884" y="2428874"/>
          <a:ext cx="13620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428874"/>
                        <a:ext cx="136207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5"/>
          <p:cNvGraphicFramePr>
            <a:graphicFrameLocks noChangeAspect="1"/>
          </p:cNvGraphicFramePr>
          <p:nvPr/>
        </p:nvGraphicFramePr>
        <p:xfrm>
          <a:off x="7286644" y="2428874"/>
          <a:ext cx="13620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2428874"/>
                        <a:ext cx="136207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5"/>
          <p:cNvGraphicFramePr>
            <a:graphicFrameLocks noChangeAspect="1"/>
          </p:cNvGraphicFramePr>
          <p:nvPr/>
        </p:nvGraphicFramePr>
        <p:xfrm>
          <a:off x="2000232" y="3643320"/>
          <a:ext cx="42545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643320"/>
                        <a:ext cx="42545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786050" y="2643188"/>
            <a:ext cx="15343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 gọn: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57290" y="3857634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18788" y="1203598"/>
                <a:ext cx="630301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𝟔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788" y="1203598"/>
                <a:ext cx="630301" cy="783804"/>
              </a:xfrm>
              <a:prstGeom prst="rect">
                <a:avLst/>
              </a:prstGeom>
              <a:blipFill rotWithShape="1">
                <a:blip r:embed="rId15"/>
                <a:stretch>
                  <a:fillRect r="-22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17971" y="1203598"/>
                <a:ext cx="445955" cy="784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𝟔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971" y="1203598"/>
                <a:ext cx="445955" cy="784254"/>
              </a:xfrm>
              <a:prstGeom prst="rect">
                <a:avLst/>
              </a:prstGeom>
              <a:blipFill rotWithShape="1">
                <a:blip r:embed="rId16"/>
                <a:stretch>
                  <a:fillRect r="-30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73045" y="1203598"/>
                <a:ext cx="445955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𝟔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045" y="1203598"/>
                <a:ext cx="445955" cy="786177"/>
              </a:xfrm>
              <a:prstGeom prst="rect">
                <a:avLst/>
              </a:prstGeom>
              <a:blipFill rotWithShape="1">
                <a:blip r:embed="rId17"/>
                <a:stretch>
                  <a:fillRect r="-30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3419872" y="1419622"/>
            <a:ext cx="360040" cy="216024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292080" y="1347614"/>
            <a:ext cx="250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;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67581" y="1354184"/>
            <a:ext cx="250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;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3" grpId="0"/>
      <p:bldP spid="14" grpId="0"/>
      <p:bldP spid="15" grpId="0"/>
      <p:bldP spid="4" grpId="0" animBg="1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857238"/>
            <a:ext cx="8643998" cy="30469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i so sánh các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ân số nào có tử số bé hơn thì bé hơn</a:t>
            </a:r>
          </a:p>
          <a:p>
            <a:pPr marL="514350" indent="-514350"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Khi so sánh các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có thể quy đồng hoặc rút gọn mẫu số các phân số đó, rồi so sánh các tử số của các phân số mới</a:t>
            </a:r>
          </a:p>
          <a:p>
            <a:pPr marL="514350" indent="-514350"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Khi so sánh các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tử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ân số nào có tử số bé hơn thì bé hơn.</a:t>
            </a:r>
          </a:p>
          <a:p>
            <a:pPr marL="514350" indent="-514350" algn="just"/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357158" y="357172"/>
            <a:ext cx="19142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4: Tính</a:t>
            </a:r>
          </a:p>
        </p:txBody>
      </p:sp>
      <p:graphicFrame>
        <p:nvGraphicFramePr>
          <p:cNvPr id="10259" name="Object 155"/>
          <p:cNvGraphicFramePr>
            <a:graphicFrameLocks noChangeAspect="1"/>
          </p:cNvGraphicFramePr>
          <p:nvPr/>
        </p:nvGraphicFramePr>
        <p:xfrm>
          <a:off x="238125" y="1000125"/>
          <a:ext cx="20415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1000125"/>
                        <a:ext cx="204152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5"/>
          <p:cNvGraphicFramePr>
            <a:graphicFrameLocks noChangeAspect="1"/>
          </p:cNvGraphicFramePr>
          <p:nvPr/>
        </p:nvGraphicFramePr>
        <p:xfrm>
          <a:off x="2357422" y="1000114"/>
          <a:ext cx="6810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000114"/>
                        <a:ext cx="681038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035819" y="117870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678629" y="175021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535885" y="117870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1107257" y="175021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1893075" y="117870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464447" y="175021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55"/>
          <p:cNvGraphicFramePr>
            <a:graphicFrameLocks noChangeAspect="1"/>
          </p:cNvGraphicFramePr>
          <p:nvPr/>
        </p:nvGraphicFramePr>
        <p:xfrm>
          <a:off x="285720" y="2428874"/>
          <a:ext cx="18018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428874"/>
                        <a:ext cx="1801813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5"/>
          <p:cNvGraphicFramePr>
            <a:graphicFrameLocks noChangeAspect="1"/>
          </p:cNvGraphicFramePr>
          <p:nvPr/>
        </p:nvGraphicFramePr>
        <p:xfrm>
          <a:off x="4622800" y="2725738"/>
          <a:ext cx="579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725738"/>
                        <a:ext cx="5794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2536017" y="260746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536017" y="317897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2893207" y="260746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4179091" y="317897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3393273" y="260746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55"/>
          <p:cNvGraphicFramePr>
            <a:graphicFrameLocks noChangeAspect="1"/>
          </p:cNvGraphicFramePr>
          <p:nvPr/>
        </p:nvGraphicFramePr>
        <p:xfrm>
          <a:off x="2214546" y="2428874"/>
          <a:ext cx="23463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428874"/>
                        <a:ext cx="234632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rot="5400000">
            <a:off x="3393273" y="317897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789627" y="260746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2964645" y="317897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179091" y="2607469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3750463" y="3178973"/>
            <a:ext cx="357190" cy="1428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17F54E7-7BCC-408E-B632-00C2F45F8F1B}"/>
              </a:ext>
            </a:extLst>
          </p:cNvPr>
          <p:cNvSpPr txBox="1"/>
          <p:nvPr/>
        </p:nvSpPr>
        <p:spPr>
          <a:xfrm>
            <a:off x="4429124" y="26749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ài yêu cầu gì?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9F9F8D5-E461-4551-BF07-3EA59C2EB871}"/>
              </a:ext>
            </a:extLst>
          </p:cNvPr>
          <p:cNvSpPr txBox="1"/>
          <p:nvPr/>
        </p:nvSpPr>
        <p:spPr>
          <a:xfrm>
            <a:off x="3929058" y="804118"/>
            <a:ext cx="49685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ể thực hiện yêu cầu bài, ta làm thế nào?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7" grpId="0"/>
      <p:bldP spid="2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785800"/>
            <a:ext cx="8643998" cy="415498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hai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ân số nào có tử số bé hơn thì bé hơn</a:t>
            </a:r>
          </a:p>
          <a:p>
            <a:pPr marL="514350" indent="-514350" algn="just">
              <a:buFontTx/>
              <a:buAutoNum type="arabicPeriod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hai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tử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ân số nào có tử số bé hơn thì bé hơn.</a:t>
            </a:r>
          </a:p>
          <a:p>
            <a:pPr marL="514350" indent="-514350" algn="just">
              <a:buFontTx/>
              <a:buAutoNum type="arabicPeriod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phân số với 1,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514350" indent="-514350" algn="just">
              <a:buFontTx/>
              <a:buChar char="-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S&gt; 1</a:t>
            </a:r>
          </a:p>
          <a:p>
            <a:pPr marL="514350" indent="-514350" algn="just">
              <a:buFontTx/>
              <a:buChar char="-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S&lt; 1</a:t>
            </a:r>
          </a:p>
          <a:p>
            <a:pPr marL="514350" indent="-514350" algn="just">
              <a:buFontTx/>
              <a:buChar char="-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S= 1</a:t>
            </a:r>
          </a:p>
          <a:p>
            <a:pPr marL="514350" indent="-514350"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Khi so sánh hai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có thể quy đồng hoặc rút gọn mẫu số hai phân số đó, rồi so sánh các tử số của hai phân số mới</a:t>
            </a:r>
          </a:p>
        </p:txBody>
      </p:sp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2653338" y="202716"/>
            <a:ext cx="3837323" cy="48620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GHI NHỚ QUA TIẾT HỌ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6367"/>
            <a:ext cx="9144000" cy="5287297"/>
          </a:xfrm>
          <a:prstGeom prst="rect">
            <a:avLst/>
          </a:prstGeom>
        </p:spPr>
      </p:pic>
      <p:sp>
        <p:nvSpPr>
          <p:cNvPr id="3" name="Cloud 2"/>
          <p:cNvSpPr/>
          <p:nvPr/>
        </p:nvSpPr>
        <p:spPr>
          <a:xfrm>
            <a:off x="2160638" y="920880"/>
            <a:ext cx="5206181" cy="200891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59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0" y="80080"/>
            <a:ext cx="1143000" cy="434269"/>
          </a:xfrm>
          <a:prstGeom prst="flowChartDocumen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1210004" y="2777382"/>
            <a:ext cx="888207" cy="386017"/>
            <a:chOff x="720" y="2352"/>
            <a:chExt cx="746" cy="384"/>
          </a:xfrm>
        </p:grpSpPr>
        <p:sp>
          <p:nvSpPr>
            <p:cNvPr id="12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20" y="2352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0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0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226" y="2358"/>
              <a:ext cx="2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4</a:t>
              </a:r>
              <a:endParaRPr lang="en-US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3130341" y="2807040"/>
            <a:ext cx="813197" cy="386017"/>
            <a:chOff x="720" y="3120"/>
            <a:chExt cx="683" cy="384"/>
          </a:xfrm>
        </p:grpSpPr>
        <p:sp>
          <p:nvSpPr>
            <p:cNvPr id="1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720" y="3120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20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0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1163" y="3148"/>
              <a:ext cx="2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3</a:t>
              </a:r>
              <a:endParaRPr lang="en-US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4981187" y="2773360"/>
            <a:ext cx="787004" cy="394060"/>
            <a:chOff x="720" y="3688"/>
            <a:chExt cx="661" cy="392"/>
          </a:xfrm>
        </p:grpSpPr>
        <p:sp>
          <p:nvSpPr>
            <p:cNvPr id="18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720" y="3696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20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0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1141" y="368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1</a:t>
              </a:r>
              <a:endParaRPr lang="en-US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0" name="AutoShape 31"/>
          <p:cNvSpPr>
            <a:spLocks noChangeArrowheads="1"/>
          </p:cNvSpPr>
          <p:nvPr/>
        </p:nvSpPr>
        <p:spPr bwMode="auto">
          <a:xfrm>
            <a:off x="582931" y="613255"/>
            <a:ext cx="8136904" cy="1727252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100000">
                <a:srgbClr val="99FF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vi-VN" altLang="en-US" sz="2800" b="1" i="1" dirty="0">
                <a:solidFill>
                  <a:srgbClr val="C00000"/>
                </a:solidFill>
                <a:latin typeface="+mj-lt"/>
              </a:rPr>
              <a:t>Hùng có 8 viên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ồm 4 viên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màu xanh, 3 viên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màu đỏ, 1 viên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màu vàng. Phân số chỉ phần các viên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màu đỏ trong số viên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của Hùng là:</a:t>
            </a:r>
            <a:r>
              <a:rPr lang="vi-VN" altLang="en-US" sz="2800" b="1" i="1" dirty="0">
                <a:solidFill>
                  <a:srgbClr val="C00000"/>
                </a:solidFill>
                <a:latin typeface="+mj-lt"/>
              </a:rPr>
              <a:t> </a:t>
            </a:r>
            <a:endParaRPr lang="en-US" altLang="en-US" sz="2800" b="1" i="1" dirty="0">
              <a:solidFill>
                <a:srgbClr val="C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rgbClr val="C00000"/>
              </a:solidFill>
            </a:endParaRPr>
          </a:p>
        </p:txBody>
      </p:sp>
      <p:sp>
        <p:nvSpPr>
          <p:cNvPr id="21" name="Oval 33"/>
          <p:cNvSpPr>
            <a:spLocks noChangeArrowheads="1"/>
          </p:cNvSpPr>
          <p:nvPr/>
        </p:nvSpPr>
        <p:spPr bwMode="auto">
          <a:xfrm>
            <a:off x="6831000" y="2682390"/>
            <a:ext cx="628650" cy="628650"/>
          </a:xfrm>
          <a:prstGeom prst="ellipse">
            <a:avLst/>
          </a:prstGeom>
          <a:noFill/>
          <a:ln w="317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sp>
        <p:nvSpPr>
          <p:cNvPr id="22" name="AutoShape 3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35291" y="4693227"/>
            <a:ext cx="400050" cy="4572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6967150" y="2828390"/>
            <a:ext cx="751285" cy="392049"/>
            <a:chOff x="720" y="2352"/>
            <a:chExt cx="631" cy="390"/>
          </a:xfrm>
        </p:grpSpPr>
        <p:sp>
          <p:nvSpPr>
            <p:cNvPr id="24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20" y="2352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0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D.</a:t>
              </a:r>
              <a:endParaRPr lang="en-US" sz="20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1177" y="2406"/>
              <a:ext cx="17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3</a:t>
              </a:r>
              <a:endParaRPr lang="en-US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1755311" y="3153009"/>
            <a:ext cx="3429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793151" y="31648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51150" y="318342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4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613447" y="3193058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467139" y="3153009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449805" y="3213296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508104" y="314781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68656" y="31885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136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  <p:bldP spid="4" grpId="0"/>
      <p:bldP spid="27" grpId="0"/>
      <p:bldP spid="31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0" y="0"/>
            <a:ext cx="1143000" cy="514350"/>
          </a:xfrm>
          <a:prstGeom prst="flowChartDocumen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7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1087002" y="2140527"/>
            <a:ext cx="888207" cy="457200"/>
            <a:chOff x="720" y="2352"/>
            <a:chExt cx="746" cy="384"/>
          </a:xfrm>
        </p:grpSpPr>
        <p:sp>
          <p:nvSpPr>
            <p:cNvPr id="12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20" y="2352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226" y="2358"/>
              <a:ext cx="2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10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3007339" y="2170185"/>
            <a:ext cx="813197" cy="457200"/>
            <a:chOff x="720" y="3120"/>
            <a:chExt cx="683" cy="384"/>
          </a:xfrm>
        </p:grpSpPr>
        <p:sp>
          <p:nvSpPr>
            <p:cNvPr id="1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720" y="3120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1163" y="3148"/>
              <a:ext cx="2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15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4865053" y="2151024"/>
            <a:ext cx="787004" cy="466726"/>
            <a:chOff x="720" y="3688"/>
            <a:chExt cx="661" cy="392"/>
          </a:xfrm>
        </p:grpSpPr>
        <p:sp>
          <p:nvSpPr>
            <p:cNvPr id="18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720" y="3696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1141" y="368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15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0" name="AutoShape 31"/>
          <p:cNvSpPr>
            <a:spLocks noChangeArrowheads="1"/>
          </p:cNvSpPr>
          <p:nvPr/>
        </p:nvSpPr>
        <p:spPr bwMode="auto">
          <a:xfrm>
            <a:off x="831274" y="407356"/>
            <a:ext cx="8026976" cy="1135695"/>
          </a:xfrm>
          <a:prstGeom prst="cloudCallout">
            <a:avLst/>
          </a:prstGeom>
          <a:gradFill rotWithShape="1">
            <a:gsLst>
              <a:gs pos="0">
                <a:schemeClr val="bg1"/>
              </a:gs>
              <a:gs pos="100000">
                <a:srgbClr val="99FF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vi-VN" altLang="en-US" sz="2400" b="1" i="1" dirty="0">
                <a:solidFill>
                  <a:srgbClr val="C00000"/>
                </a:solidFill>
                <a:latin typeface="+mj-lt"/>
              </a:rPr>
              <a:t>Phân số     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ng phân số nào dưới đây?</a:t>
            </a:r>
            <a:endParaRPr lang="en-US" altLang="en-US" sz="2400" b="1" i="1" dirty="0">
              <a:solidFill>
                <a:srgbClr val="C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C00000"/>
              </a:solidFill>
            </a:endParaRPr>
          </a:p>
        </p:txBody>
      </p:sp>
      <p:sp>
        <p:nvSpPr>
          <p:cNvPr id="21" name="Oval 33"/>
          <p:cNvSpPr>
            <a:spLocks noChangeArrowheads="1"/>
          </p:cNvSpPr>
          <p:nvPr/>
        </p:nvSpPr>
        <p:spPr bwMode="auto">
          <a:xfrm>
            <a:off x="4722423" y="2104698"/>
            <a:ext cx="628650" cy="628650"/>
          </a:xfrm>
          <a:prstGeom prst="ellipse">
            <a:avLst/>
          </a:prstGeom>
          <a:noFill/>
          <a:ln w="317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sp>
        <p:nvSpPr>
          <p:cNvPr id="22" name="AutoShape 3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35291" y="4693227"/>
            <a:ext cx="400050" cy="4572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6844148" y="2147560"/>
            <a:ext cx="809626" cy="500063"/>
            <a:chOff x="720" y="2316"/>
            <a:chExt cx="680" cy="420"/>
          </a:xfrm>
        </p:grpSpPr>
        <p:sp>
          <p:nvSpPr>
            <p:cNvPr id="24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20" y="2352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D.</a:t>
              </a:r>
              <a:endPara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1226" y="2316"/>
              <a:ext cx="17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20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 flipV="1">
            <a:off x="1632309" y="2582141"/>
            <a:ext cx="482241" cy="519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649395" y="261775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27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74949" y="264762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18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490446" y="2627385"/>
            <a:ext cx="51537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344137" y="2582141"/>
            <a:ext cx="445957" cy="519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327390" y="2597727"/>
            <a:ext cx="44559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317137" y="259772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27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27390" y="258214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27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3160569" y="523009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5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3138399" y="923059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57250" y="90429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9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4555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  <p:bldP spid="4" grpId="0"/>
      <p:bldP spid="27" grpId="0"/>
      <p:bldP spid="31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0" y="0"/>
            <a:ext cx="1143000" cy="514350"/>
          </a:xfrm>
          <a:prstGeom prst="flowChartDocumen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00" b="1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7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1087002" y="2140527"/>
            <a:ext cx="888207" cy="457200"/>
            <a:chOff x="720" y="2352"/>
            <a:chExt cx="746" cy="384"/>
          </a:xfrm>
        </p:grpSpPr>
        <p:sp>
          <p:nvSpPr>
            <p:cNvPr id="12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20" y="2352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1226" y="2358"/>
              <a:ext cx="2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9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3007339" y="2170185"/>
            <a:ext cx="813197" cy="457200"/>
            <a:chOff x="720" y="3120"/>
            <a:chExt cx="683" cy="384"/>
          </a:xfrm>
        </p:grpSpPr>
        <p:sp>
          <p:nvSpPr>
            <p:cNvPr id="1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720" y="3120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1163" y="3148"/>
              <a:ext cx="2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9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4865053" y="2151024"/>
            <a:ext cx="787004" cy="466726"/>
            <a:chOff x="720" y="3688"/>
            <a:chExt cx="661" cy="392"/>
          </a:xfrm>
        </p:grpSpPr>
        <p:sp>
          <p:nvSpPr>
            <p:cNvPr id="18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720" y="3696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2700" b="1" kern="1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7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1141" y="368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+mj-lt"/>
                </a:rPr>
                <a:t>8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0" name="AutoShape 31"/>
          <p:cNvSpPr>
            <a:spLocks noChangeArrowheads="1"/>
          </p:cNvSpPr>
          <p:nvPr/>
        </p:nvSpPr>
        <p:spPr bwMode="auto">
          <a:xfrm>
            <a:off x="848607" y="526145"/>
            <a:ext cx="8187889" cy="918863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100000">
                <a:srgbClr val="99FF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vi-VN" altLang="en-US" sz="2400" b="1" i="1" dirty="0">
                <a:solidFill>
                  <a:srgbClr val="C00000"/>
                </a:solidFill>
                <a:latin typeface="+mj-lt"/>
              </a:rPr>
              <a:t>Trong các phân số       ;       ;       ;        phân số nào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 hơn 1?</a:t>
            </a:r>
            <a:r>
              <a:rPr lang="vi-VN" altLang="en-US" sz="2400" b="1" i="1" dirty="0">
                <a:solidFill>
                  <a:srgbClr val="C00000"/>
                </a:solidFill>
                <a:latin typeface="+mj-lt"/>
              </a:rPr>
              <a:t>    </a:t>
            </a:r>
            <a:endParaRPr lang="en-US" altLang="en-US" sz="1800" b="1" i="1" dirty="0">
              <a:solidFill>
                <a:srgbClr val="C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1800" b="1" dirty="0">
                <a:solidFill>
                  <a:srgbClr val="C00000"/>
                </a:solidFill>
              </a:rPr>
              <a:t> </a:t>
            </a:r>
            <a:endParaRPr lang="en-US" altLang="en-US" sz="1800" b="1" dirty="0">
              <a:solidFill>
                <a:srgbClr val="C00000"/>
              </a:solidFill>
            </a:endParaRPr>
          </a:p>
        </p:txBody>
      </p:sp>
      <p:sp>
        <p:nvSpPr>
          <p:cNvPr id="21" name="Oval 33"/>
          <p:cNvSpPr>
            <a:spLocks noChangeArrowheads="1"/>
          </p:cNvSpPr>
          <p:nvPr/>
        </p:nvSpPr>
        <p:spPr bwMode="auto">
          <a:xfrm>
            <a:off x="6707998" y="2116717"/>
            <a:ext cx="628650" cy="628650"/>
          </a:xfrm>
          <a:prstGeom prst="ellipse">
            <a:avLst/>
          </a:prstGeom>
          <a:noFill/>
          <a:ln w="317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 b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22" name="AutoShape 3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35291" y="4693227"/>
            <a:ext cx="400050" cy="4572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6844148" y="2190423"/>
            <a:ext cx="751285" cy="464344"/>
            <a:chOff x="720" y="2352"/>
            <a:chExt cx="631" cy="390"/>
          </a:xfrm>
        </p:grpSpPr>
        <p:sp>
          <p:nvSpPr>
            <p:cNvPr id="24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20" y="2352"/>
              <a:ext cx="336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700" b="1" kern="10" dirty="0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66"/>
                      </a:gs>
                      <a:gs pos="100000">
                        <a:srgbClr val="FF0000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+mj-lt"/>
                </a:rPr>
                <a:t>D.</a:t>
              </a:r>
              <a:endParaRPr lang="en-US" sz="27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66"/>
                    </a:gs>
                    <a:gs pos="100000">
                      <a:srgbClr val="FF00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1177" y="2406"/>
              <a:ext cx="17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400" b="1" dirty="0">
                  <a:solidFill>
                    <a:srgbClr val="C00000"/>
                  </a:solidFill>
                  <a:latin typeface="+mj-lt"/>
                </a:rPr>
                <a:t>8</a:t>
              </a:r>
              <a:endParaRPr lang="en-US" altLang="en-US" sz="2400" b="1" dirty="0">
                <a:solidFill>
                  <a:srgbClr val="C00000"/>
                </a:solidFill>
                <a:latin typeface="+mj-lt"/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1632309" y="2587336"/>
            <a:ext cx="3429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670149" y="259913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148" y="261775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9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490445" y="2627385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344137" y="2587336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326803" y="2647623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385102" y="258214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45654" y="26228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  <a:latin typeface="+mj-lt"/>
              </a:rPr>
              <a:t>9</a:t>
            </a:r>
            <a:endParaRPr 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3486792" y="506408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9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3460812" y="868940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3438642" y="874585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700009" y="914318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079490" y="897299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366251" y="927065"/>
            <a:ext cx="33009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4123830" y="514350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9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4108206" y="877616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9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4745961" y="876333"/>
            <a:ext cx="239579" cy="409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1" name="Rectangle 15"/>
          <p:cNvSpPr>
            <a:spLocks noChangeArrowheads="1"/>
          </p:cNvSpPr>
          <p:nvPr/>
        </p:nvSpPr>
        <p:spPr bwMode="auto">
          <a:xfrm>
            <a:off x="4716783" y="514052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5400869" y="92619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9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5391146" y="52614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C00000"/>
                </a:solidFill>
                <a:latin typeface="+mj-lt"/>
              </a:rPr>
              <a:t>8</a:t>
            </a:r>
            <a:endParaRPr lang="en-US" altLang="en-US" sz="2400" b="1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112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  <p:bldP spid="4" grpId="0"/>
      <p:bldP spid="27" grpId="0"/>
      <p:bldP spid="31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BE315D-21F2-4E2E-B804-67D7D94259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-34250"/>
            <a:ext cx="9009509" cy="5075357"/>
          </a:xfrm>
          <a:prstGeom prst="rect">
            <a:avLst/>
          </a:prstGeom>
        </p:spPr>
      </p:pic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03411" y="-122257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C02B72A-6101-4F66-9733-1EB3F81D85A7}"/>
              </a:ext>
            </a:extLst>
          </p:cNvPr>
          <p:cNvSpPr/>
          <p:nvPr/>
        </p:nvSpPr>
        <p:spPr>
          <a:xfrm>
            <a:off x="3003332" y="523840"/>
            <a:ext cx="2530365" cy="6858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D14AE-6D94-49E3-95E2-9BE93ED307BC}"/>
              </a:ext>
            </a:extLst>
          </p:cNvPr>
          <p:cNvSpPr txBox="1"/>
          <p:nvPr/>
        </p:nvSpPr>
        <p:spPr>
          <a:xfrm>
            <a:off x="1136626" y="1614380"/>
            <a:ext cx="69512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Tx/>
              <a:buChar char="-"/>
            </a:pPr>
            <a:r>
              <a:rPr lang="vi-V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bài vào vở.</a:t>
            </a:r>
          </a:p>
          <a:p>
            <a:pPr marL="214313" indent="-214313">
              <a:buFontTx/>
              <a:buChar char="-"/>
            </a:pPr>
            <a:r>
              <a:rPr lang="vi-V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sau: Luyện tập chung ( </a:t>
            </a:r>
            <a:r>
              <a:rPr lang="vi-VN" sz="2700">
                <a:latin typeface="Times New Roman" panose="02020603050405020304" pitchFamily="18" charset="0"/>
                <a:cs typeface="Times New Roman" panose="02020603050405020304" pitchFamily="18" charset="0"/>
              </a:rPr>
              <a:t>trang 12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7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2128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iáo dục trẻ giá trị của lời cảm ơn và xin lỗi 10/4/20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FFE"/>
              </a:clrFrom>
              <a:clrTo>
                <a:srgbClr val="F6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61950"/>
            <a:ext cx="8545513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FA1976-FB7C-44F7-9A0B-1A3EB14C18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-34250"/>
            <a:ext cx="9009509" cy="5075357"/>
          </a:xfrm>
          <a:prstGeom prst="rect">
            <a:avLst/>
          </a:prstGeom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B1F27B28-A24A-42F8-A60B-A8BD0A716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1491630"/>
            <a:ext cx="422217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itchFamily="18" charset="0"/>
              </a:rPr>
              <a:t>KHỞI ĐỘNG</a:t>
            </a:r>
            <a:endParaRPr lang="en-US" altLang="en-US" sz="4400" b="1">
              <a:solidFill>
                <a:srgbClr val="FF0000"/>
              </a:solidFill>
              <a:latin typeface="Times New Roman" pitchFamily="18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597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1448365"/>
            <a:ext cx="1295400" cy="224676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phân số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95249" y="580994"/>
            <a:ext cx="6804248" cy="224676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hai phân số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ẫu số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Phân số nào có tử số bé hơn thì bé hơn</a:t>
            </a:r>
          </a:p>
          <a:p>
            <a:pPr marL="514350" indent="-514350"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Phân số nào có tử số lớn hơn thì lớn hơn</a:t>
            </a:r>
          </a:p>
          <a:p>
            <a:pPr marL="514350" indent="-514350"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Nếu tử số bằng nhau thì hai phân số đó bằng nha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54914" y="3105150"/>
            <a:ext cx="6804248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Khi so sánh hai phân số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có thể quy đồng mẫu số hai phân số đó, rồi so sánh các tử số của hai phân số mới</a:t>
            </a:r>
          </a:p>
        </p:txBody>
      </p:sp>
      <p:cxnSp>
        <p:nvCxnSpPr>
          <p:cNvPr id="7" name="Straight Arrow Connector 6"/>
          <p:cNvCxnSpPr>
            <a:cxnSpLocks/>
            <a:stCxn id="3" idx="3"/>
            <a:endCxn id="4" idx="1"/>
          </p:cNvCxnSpPr>
          <p:nvPr/>
        </p:nvCxnSpPr>
        <p:spPr>
          <a:xfrm flipV="1">
            <a:off x="1474912" y="1704379"/>
            <a:ext cx="420337" cy="86737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cxnSpLocks/>
            <a:stCxn id="3" idx="3"/>
            <a:endCxn id="5" idx="1"/>
          </p:cNvCxnSpPr>
          <p:nvPr/>
        </p:nvCxnSpPr>
        <p:spPr>
          <a:xfrm>
            <a:off x="1474912" y="2571750"/>
            <a:ext cx="480002" cy="122589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1DE9F0-278F-444B-8147-28E806AC92B5}"/>
              </a:ext>
            </a:extLst>
          </p:cNvPr>
          <p:cNvSpPr txBox="1"/>
          <p:nvPr/>
        </p:nvSpPr>
        <p:spPr>
          <a:xfrm>
            <a:off x="183311" y="6247"/>
            <a:ext cx="8316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cách so sánh hai phân số có cùng mẫu số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643072-A19B-43FC-A523-55D82C467CD2}"/>
              </a:ext>
            </a:extLst>
          </p:cNvPr>
          <p:cNvSpPr txBox="1"/>
          <p:nvPr/>
        </p:nvSpPr>
        <p:spPr>
          <a:xfrm>
            <a:off x="165623" y="0"/>
            <a:ext cx="8316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uốn so sánh hai phân số khác mẫu số ta làm 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5" grpId="0"/>
      <p:bldP spid="15" grpId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428596" y="1714494"/>
            <a:ext cx="8286808" cy="2369424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71291" tIns="35643" rIns="71291" bIns="35643"/>
          <a:lstStyle/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</a:rPr>
              <a:t>Cách 1</a:t>
            </a:r>
            <a:r>
              <a:rPr lang="en-US" altLang="en-US" sz="3200" b="1">
                <a:solidFill>
                  <a:srgbClr val="000099"/>
                </a:solidFill>
                <a:latin typeface="Times New Roman" pitchFamily="18" charset="0"/>
              </a:rPr>
              <a:t>: Quy đồng mẫu số hai phân số rồi so sánh</a:t>
            </a: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</a:rPr>
              <a:t>Cách 2</a:t>
            </a:r>
            <a:r>
              <a:rPr lang="en-US" altLang="en-US" sz="3200" b="1">
                <a:solidFill>
                  <a:srgbClr val="000099"/>
                </a:solidFill>
                <a:latin typeface="Times New Roman" pitchFamily="18" charset="0"/>
              </a:rPr>
              <a:t>: Rút gọn các phân số rồi so sánh</a:t>
            </a: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</a:rPr>
              <a:t>Cách 3</a:t>
            </a:r>
            <a:r>
              <a:rPr lang="en-US" altLang="en-US" sz="3200" b="1">
                <a:solidFill>
                  <a:srgbClr val="000099"/>
                </a:solidFill>
                <a:latin typeface="Times New Roman" pitchFamily="18" charset="0"/>
              </a:rPr>
              <a:t>: So sánh với 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28596" y="357172"/>
            <a:ext cx="8286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>
                <a:latin typeface="Times New Roman" pitchFamily="18" charset="0"/>
              </a:rPr>
              <a:t>Nêu các cách so sánh hai phân số khác mẫu số</a:t>
            </a:r>
          </a:p>
        </p:txBody>
      </p:sp>
      <p:sp>
        <p:nvSpPr>
          <p:cNvPr id="4" name="Rectangle 3"/>
          <p:cNvSpPr/>
          <p:nvPr/>
        </p:nvSpPr>
        <p:spPr>
          <a:xfrm>
            <a:off x="428596" y="1000114"/>
            <a:ext cx="8286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Có 3 cách để so sánh hai phân số khác mẫu số: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0" grpId="0" animBg="1"/>
      <p:bldP spid="52" grpId="0"/>
      <p:bldP spid="52" grpId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FA1976-FB7C-44F7-9A0B-1A3EB14C18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-34250"/>
            <a:ext cx="9009509" cy="5075357"/>
          </a:xfrm>
          <a:prstGeom prst="rect">
            <a:avLst/>
          </a:prstGeom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9B8793B6-D3CC-4E11-ABE9-970F8167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533" y="1256933"/>
            <a:ext cx="649944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Tiết 1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10</a:t>
            </a: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LUYỆN TẬP CHUNG</a:t>
            </a:r>
          </a:p>
          <a:p>
            <a:pPr algn="ctr">
              <a:spcBef>
                <a:spcPct val="50000"/>
              </a:spcBef>
            </a:pP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(SGK L</a:t>
            </a: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ớp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 4 – T</a:t>
            </a:r>
            <a:r>
              <a:rPr lang="vi-VN" altLang="en-US" sz="3000" b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en-US" sz="3000" b="1">
                <a:solidFill>
                  <a:srgbClr val="FF0000"/>
                </a:solidFill>
                <a:latin typeface="Times New Roman" pitchFamily="18" charset="0"/>
              </a:rPr>
              <a:t> 123)</a:t>
            </a:r>
            <a:endParaRPr lang="en-US" altLang="en-US" sz="3000" b="1">
              <a:solidFill>
                <a:srgbClr val="FF0000"/>
              </a:solidFill>
              <a:latin typeface="Times New Roman" pitchFamily="18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504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2267744" y="340373"/>
            <a:ext cx="308930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>
              <a:defRPr/>
            </a:pPr>
            <a:r>
              <a:rPr 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u</a:t>
            </a: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t</a:t>
            </a:r>
            <a:endParaRPr lang="en-US" sz="33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125006" y="1128748"/>
            <a:ext cx="7191409" cy="92333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>
              <a:buFont typeface="Arial" panose="020B0604020202020204" pitchFamily="34" charset="0"/>
              <a:buChar char="•"/>
              <a:defRPr/>
            </a:pPr>
            <a:r>
              <a:rPr lang="en-US" sz="27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về tính chất </a:t>
            </a:r>
            <a:r>
              <a:rPr lang="vi-VN" sz="27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 </a:t>
            </a:r>
            <a:r>
              <a:rPr lang="en-US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 của phân số, phân số </a:t>
            </a:r>
            <a:r>
              <a:rPr lang="en-US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ng nhau, so sánh phân số</a:t>
            </a:r>
            <a:r>
              <a:rPr lang="vi-V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700" dirty="0">
              <a:solidFill>
                <a:schemeClr val="tx1"/>
              </a:solidFill>
              <a:latin typeface="UTM Deutsch Gothic" panose="02040603050506020204" charset="0"/>
              <a:cs typeface="UTM Deutsch Gothic" panose="02040603050506020204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EEF7544-6605-45BE-8E7B-F62201E5384C}"/>
              </a:ext>
            </a:extLst>
          </p:cNvPr>
          <p:cNvSpPr txBox="1"/>
          <p:nvPr/>
        </p:nvSpPr>
        <p:spPr>
          <a:xfrm>
            <a:off x="1691680" y="2643758"/>
            <a:ext cx="6852347" cy="5078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>
              <a:buFont typeface="Arial" panose="020B0604020202020204" pitchFamily="34" charset="0"/>
              <a:buChar char="•"/>
              <a:defRPr/>
            </a:pPr>
            <a:r>
              <a:rPr lang="vi-V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vi-VN" sz="27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  <a:r>
              <a:rPr lang="en-US" sz="27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, xếp thứ tự phân số</a:t>
            </a:r>
            <a:endParaRPr lang="en-US" sz="2700" b="1" dirty="0">
              <a:solidFill>
                <a:schemeClr val="tx1"/>
              </a:solidFill>
              <a:latin typeface="+mj-lt"/>
              <a:cs typeface="UTM Deutsch Gothic" panose="02040603050506020204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2EEF7544-6605-45BE-8E7B-F62201E5384C}"/>
              </a:ext>
            </a:extLst>
          </p:cNvPr>
          <p:cNvSpPr txBox="1"/>
          <p:nvPr/>
        </p:nvSpPr>
        <p:spPr>
          <a:xfrm>
            <a:off x="1907705" y="3528011"/>
            <a:ext cx="4464496" cy="5078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>
              <a:buFont typeface="Arial" panose="020B0604020202020204" pitchFamily="34" charset="0"/>
              <a:buChar char="•"/>
              <a:defRPr/>
            </a:pPr>
            <a:r>
              <a:rPr lang="vi-VN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 tính cẩn thận.</a:t>
            </a:r>
            <a:endParaRPr lang="en-US" sz="2700" b="1" dirty="0">
              <a:solidFill>
                <a:schemeClr val="tx1"/>
              </a:solidFill>
              <a:latin typeface="UTM Deutsch Gothic" panose="02040603050506020204" charset="0"/>
              <a:cs typeface="UTM Deutsch Gothic" panose="020406030505060202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57158" y="428610"/>
            <a:ext cx="26084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</a:rPr>
              <a:t>Bài 1. &gt;, &lt;, =?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0259" name="Object 155"/>
          <p:cNvGraphicFramePr>
            <a:graphicFrameLocks noChangeAspect="1"/>
          </p:cNvGraphicFramePr>
          <p:nvPr/>
        </p:nvGraphicFramePr>
        <p:xfrm>
          <a:off x="642910" y="1142990"/>
          <a:ext cx="1768464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142990"/>
                        <a:ext cx="1768464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5"/>
          <p:cNvGraphicFramePr>
            <a:graphicFrameLocks noChangeAspect="1"/>
          </p:cNvGraphicFramePr>
          <p:nvPr/>
        </p:nvGraphicFramePr>
        <p:xfrm>
          <a:off x="3609975" y="1071563"/>
          <a:ext cx="18367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071563"/>
                        <a:ext cx="183673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5"/>
          <p:cNvGraphicFramePr>
            <a:graphicFrameLocks noChangeAspect="1"/>
          </p:cNvGraphicFramePr>
          <p:nvPr/>
        </p:nvGraphicFramePr>
        <p:xfrm>
          <a:off x="6616700" y="1000125"/>
          <a:ext cx="14620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000125"/>
                        <a:ext cx="1462088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5"/>
          <p:cNvGraphicFramePr>
            <a:graphicFrameLocks noChangeAspect="1"/>
          </p:cNvGraphicFramePr>
          <p:nvPr/>
        </p:nvGraphicFramePr>
        <p:xfrm>
          <a:off x="742950" y="2786063"/>
          <a:ext cx="16335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786063"/>
                        <a:ext cx="163353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5"/>
          <p:cNvGraphicFramePr>
            <a:graphicFrameLocks noChangeAspect="1"/>
          </p:cNvGraphicFramePr>
          <p:nvPr/>
        </p:nvGraphicFramePr>
        <p:xfrm>
          <a:off x="3643306" y="2714626"/>
          <a:ext cx="18367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714626"/>
                        <a:ext cx="183673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5"/>
          <p:cNvGraphicFramePr>
            <a:graphicFrameLocks noChangeAspect="1"/>
          </p:cNvGraphicFramePr>
          <p:nvPr/>
        </p:nvGraphicFramePr>
        <p:xfrm>
          <a:off x="6650031" y="2643188"/>
          <a:ext cx="14620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1" y="2643188"/>
                        <a:ext cx="1462088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194931" y="1428742"/>
            <a:ext cx="642942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223902" y="1428742"/>
            <a:ext cx="642942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193125" y="1357304"/>
            <a:ext cx="642942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118297" y="3091299"/>
            <a:ext cx="642942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46" name="Rectangle 45"/>
          <p:cNvSpPr/>
          <p:nvPr/>
        </p:nvSpPr>
        <p:spPr>
          <a:xfrm>
            <a:off x="4244684" y="3030252"/>
            <a:ext cx="642942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47" name="Rectangle 46"/>
          <p:cNvSpPr/>
          <p:nvPr/>
        </p:nvSpPr>
        <p:spPr>
          <a:xfrm>
            <a:off x="6900879" y="2945825"/>
            <a:ext cx="642942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>
                <a:solidFill>
                  <a:srgbClr val="FF0000"/>
                </a:solidFill>
              </a:rPr>
              <a:t>&lt;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555526"/>
            <a:ext cx="8643998" cy="415498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hai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ân số nào có tử số bé hơn thì bé hơn</a:t>
            </a:r>
          </a:p>
          <a:p>
            <a:pPr marL="514350" indent="-514350" algn="just">
              <a:buFontTx/>
              <a:buAutoNum type="arabicPeriod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hai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tử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ân số nào có tử số bé hơn thì bé hơn.</a:t>
            </a:r>
          </a:p>
          <a:p>
            <a:pPr marL="514350" indent="-514350" algn="just">
              <a:buFontTx/>
              <a:buAutoNum type="arabicPeriod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phân số với 1, ta sẽ so sánh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514350" indent="-514350" algn="just">
              <a:buFontTx/>
              <a:buChar char="-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S&gt; 1</a:t>
            </a:r>
          </a:p>
          <a:p>
            <a:pPr marL="514350" indent="-514350" algn="just">
              <a:buFontTx/>
              <a:buChar char="-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S&lt; 1</a:t>
            </a:r>
          </a:p>
          <a:p>
            <a:pPr marL="514350" indent="-514350" algn="just">
              <a:buFontTx/>
              <a:buChar char="-"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S= 1</a:t>
            </a:r>
          </a:p>
          <a:p>
            <a:pPr marL="514350" indent="-514350" algn="just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Khi so sánh hai phân số 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mẫu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có thể quy đồng hoặc rút gọn mẫu số hai phân số đó, rồi so sánh các tử số của hai phân số mớ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6914E1-EE59-4764-9920-451E2C26936A}"/>
              </a:ext>
            </a:extLst>
          </p:cNvPr>
          <p:cNvSpPr txBox="1"/>
          <p:nvPr/>
        </p:nvSpPr>
        <p:spPr>
          <a:xfrm>
            <a:off x="1403648" y="93861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ài 1 ôn lại các kiến thức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357158" y="357172"/>
            <a:ext cx="6578981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Với hai số tự nhiên 3 và 5, hãy viết:</a:t>
            </a:r>
          </a:p>
          <a:p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bé hơn 1:</a:t>
            </a:r>
          </a:p>
          <a:p>
            <a:pPr marL="514350" indent="-514350">
              <a:buAutoNum type="alphaLcParenR"/>
            </a:pP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AutoNum type="alphaLcParenR"/>
            </a:pP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lớn hơn 1:</a:t>
            </a:r>
          </a:p>
          <a:p>
            <a:pPr marL="514350" indent="-514350">
              <a:buAutoNum type="alphaLcParenR"/>
            </a:pP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59" name="Object 155"/>
          <p:cNvGraphicFramePr>
            <a:graphicFrameLocks noChangeAspect="1"/>
          </p:cNvGraphicFramePr>
          <p:nvPr/>
        </p:nvGraphicFramePr>
        <p:xfrm>
          <a:off x="3786182" y="1071552"/>
          <a:ext cx="3746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1071552"/>
                        <a:ext cx="37465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5"/>
          <p:cNvGraphicFramePr>
            <a:graphicFrameLocks noChangeAspect="1"/>
          </p:cNvGraphicFramePr>
          <p:nvPr/>
        </p:nvGraphicFramePr>
        <p:xfrm>
          <a:off x="3857620" y="2285998"/>
          <a:ext cx="3746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285998"/>
                        <a:ext cx="37465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52147233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3</TotalTime>
  <Words>893</Words>
  <Application>Microsoft Office PowerPoint</Application>
  <PresentationFormat>On-screen Show (16:9)</PresentationFormat>
  <Paragraphs>12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等线</vt:lpstr>
      <vt:lpstr>Arial</vt:lpstr>
      <vt:lpstr>Calibri</vt:lpstr>
      <vt:lpstr>Calibri Light</vt:lpstr>
      <vt:lpstr>Cambria Math</vt:lpstr>
      <vt:lpstr>Palatino Linotype</vt:lpstr>
      <vt:lpstr>Times New Roman</vt:lpstr>
      <vt:lpstr>UTM Deutsch Gothic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ngVjp</dc:creator>
  <cp:lastModifiedBy>Lâm Thị Huyền</cp:lastModifiedBy>
  <cp:revision>285</cp:revision>
  <dcterms:created xsi:type="dcterms:W3CDTF">2009-11-07T11:58:40Z</dcterms:created>
  <dcterms:modified xsi:type="dcterms:W3CDTF">2022-02-19T02:4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453</vt:lpwstr>
  </property>
</Properties>
</file>